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6" r:id="rId10"/>
    <p:sldId id="264" r:id="rId11"/>
    <p:sldId id="265" r:id="rId12"/>
    <p:sldId id="268" r:id="rId13"/>
    <p:sldId id="267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6F247-5135-4F4C-8CDD-95AF8180AB29}" type="datetimeFigureOut">
              <a:rPr lang="en-US" smtClean="0"/>
              <a:t>5/3/201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5F05E8-3EA3-4D26-BC28-3CEAEA773162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241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51BBD-1A60-41C4-B369-D3CC4B809403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829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33409-7AB7-42AA-A81E-EC47D063FB83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472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46293-C845-4093-8AF3-F68ACAC9C6E6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72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05211-04EF-455D-BCE8-26BCCE35E6A6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904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89622-EBEF-418F-9A8A-961020D5C204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910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8A9B9-986E-4651-B01D-48A7DAB4DD38}" type="datetime1">
              <a:rPr lang="en-US" smtClean="0"/>
              <a:t>5/3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8421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1E355-6940-431D-A796-4D0C27F5ABAE}" type="datetime1">
              <a:rPr lang="en-US" smtClean="0"/>
              <a:t>5/3/2012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26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0AB93C-6F76-4A65-BBBC-B1813A43C76B}" type="datetime1">
              <a:rPr lang="en-US" smtClean="0"/>
              <a:t>5/3/201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524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4010-855A-4741-A4CD-F1104012B35A}" type="datetime1">
              <a:rPr lang="en-US" smtClean="0"/>
              <a:t>5/3/2012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16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DEEBB-0DAF-45DD-9A62-6E5B00087480}" type="datetime1">
              <a:rPr lang="en-US" smtClean="0"/>
              <a:t>5/3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5490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E045A-3A40-473A-99B6-6622EAC14CB2}" type="datetime1">
              <a:rPr lang="en-US" smtClean="0"/>
              <a:t>5/3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95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2BFC19-A932-45F0-86DA-1DE809154E25}" type="datetime1">
              <a:rPr lang="en-US" smtClean="0"/>
              <a:t>5/3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B1134C-0B3A-4761-8685-C056633524A7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75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763688" y="2276872"/>
            <a:ext cx="5688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lwitindolinones</a:t>
            </a:r>
            <a:endParaRPr lang="en-US" sz="4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752641" y="3645024"/>
            <a:ext cx="1710725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iffany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iou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Group meeting</a:t>
            </a: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04.30.1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1514475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58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0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74" y="620688"/>
            <a:ext cx="8836660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41" y="2492896"/>
            <a:ext cx="2432297" cy="186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622" y="2636912"/>
            <a:ext cx="6604412" cy="183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03" y="4293096"/>
            <a:ext cx="3826623" cy="192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107504" y="116632"/>
            <a:ext cx="661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Total synthesis of the 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79512" y="630932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wal</a:t>
            </a:r>
            <a:r>
              <a:rPr lang="en-US" dirty="0" smtClean="0"/>
              <a:t> 2012,134, 13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06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1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67" y="836712"/>
            <a:ext cx="4920977" cy="4630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07504" y="116632"/>
            <a:ext cx="661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Total synthesis of the 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79512" y="630932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wal</a:t>
            </a:r>
            <a:r>
              <a:rPr lang="en-US" dirty="0" smtClean="0"/>
              <a:t> 2012,134, 13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6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2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107504" y="116632"/>
            <a:ext cx="5091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arg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Total synthesis of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lwitindolinone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http://www.chem.ucla.edu/dept/Faculty/garg/Garg_Group/About_Neil_files/Neil%20Pic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340768"/>
            <a:ext cx="2676525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71800" y="4005064"/>
            <a:ext cx="53103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h.D. in 2005 from the California Institute of </a:t>
            </a:r>
            <a:r>
              <a:rPr lang="en-US" dirty="0" smtClean="0"/>
              <a:t>Technology with </a:t>
            </a:r>
            <a:r>
              <a:rPr lang="fr-CH" dirty="0" err="1" smtClean="0"/>
              <a:t>Professor</a:t>
            </a:r>
            <a:r>
              <a:rPr lang="fr-CH" dirty="0" smtClean="0"/>
              <a:t> </a:t>
            </a:r>
            <a:r>
              <a:rPr lang="fr-CH" dirty="0"/>
              <a:t>Brian </a:t>
            </a:r>
            <a:r>
              <a:rPr lang="fr-CH" dirty="0" err="1" smtClean="0"/>
              <a:t>Stoltz</a:t>
            </a:r>
            <a:endParaRPr lang="fr-CH" dirty="0" smtClean="0"/>
          </a:p>
          <a:p>
            <a:endParaRPr lang="fr-CH" dirty="0" smtClean="0"/>
          </a:p>
          <a:p>
            <a:r>
              <a:rPr lang="en-US" dirty="0" smtClean="0"/>
              <a:t> Post-doc University </a:t>
            </a:r>
            <a:r>
              <a:rPr lang="en-US" dirty="0"/>
              <a:t>of California, </a:t>
            </a:r>
            <a:r>
              <a:rPr lang="en-US" dirty="0" smtClean="0"/>
              <a:t>Irvine Prof. </a:t>
            </a:r>
            <a:r>
              <a:rPr lang="en-US" dirty="0" err="1" smtClean="0"/>
              <a:t>Overman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ince 2007 Assistant professor at UCLA</a:t>
            </a:r>
          </a:p>
          <a:p>
            <a:endParaRPr lang="en-US" dirty="0"/>
          </a:p>
          <a:p>
            <a:r>
              <a:rPr lang="en-US" dirty="0" smtClean="0"/>
              <a:t>Interes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3318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52736"/>
            <a:ext cx="7128792" cy="4578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79512" y="116632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thiocyanat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1520" y="627796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1, 133, 157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8318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4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354" y="980728"/>
            <a:ext cx="5396737" cy="5306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79512" y="116632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thiocyanat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0" y="627796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1, 133, 157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4138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5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40768"/>
            <a:ext cx="6912768" cy="417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79512" y="116632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thiocyanat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51520" y="627796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1, 133, 157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4138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6</a:t>
            </a:fld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052736"/>
            <a:ext cx="5454749" cy="538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79512" y="116632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thiocyanat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83058" y="641920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1, 133, 1579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392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7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nitril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1344605"/>
            <a:ext cx="5774035" cy="402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79512" y="6309320"/>
            <a:ext cx="218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2, 134, 139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620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8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nitril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976313"/>
            <a:ext cx="6558111" cy="4551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79512" y="6309320"/>
            <a:ext cx="218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2, 134, 139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008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19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594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(-)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onitril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1390650"/>
            <a:ext cx="6329511" cy="3903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79512" y="6309320"/>
            <a:ext cx="2188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rg</a:t>
            </a:r>
            <a:r>
              <a:rPr lang="en-US" dirty="0" smtClean="0"/>
              <a:t> 2012, 134, 139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00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07503" y="118013"/>
            <a:ext cx="280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family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697039"/>
            <a:ext cx="1773197" cy="1845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773154"/>
            <a:ext cx="1701190" cy="178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042" y="487345"/>
            <a:ext cx="1746194" cy="192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43153"/>
            <a:ext cx="1818202" cy="180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781" y="3434516"/>
            <a:ext cx="2061229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4910852" y="3570701"/>
            <a:ext cx="4233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irst isolated by Moore et al. in 1994</a:t>
            </a:r>
          </a:p>
          <a:p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Isolated from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Hapalosiphon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welwitschii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Westiella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intricata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Fischerella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877811" y="4716432"/>
            <a:ext cx="413119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en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coumpound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have been identified to date</a:t>
            </a: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Wide variety of biological activities: </a:t>
            </a:r>
          </a:p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antifungialeffect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microtubule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epolymerizatio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…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26049" y="2588894"/>
            <a:ext cx="23762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sonitrile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352817" y="2588894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sothiocyanat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R = H, Me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6084168" y="2496560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145222" y="5162708"/>
            <a:ext cx="2376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-hydroxy-</a:t>
            </a:r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methylwelwitindolinone C 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2609002" y="5347374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026" y="6257836"/>
            <a:ext cx="883872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err="1">
                <a:latin typeface="Arial" pitchFamily="34" charset="0"/>
                <a:cs typeface="Arial" pitchFamily="34" charset="0"/>
              </a:rPr>
              <a:t>Stratmann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K.; Moore, R. E.; </a:t>
            </a:r>
            <a:r>
              <a:rPr lang="en-US" sz="1100" dirty="0" err="1">
                <a:latin typeface="Arial" pitchFamily="34" charset="0"/>
                <a:cs typeface="Arial" pitchFamily="34" charset="0"/>
              </a:rPr>
              <a:t>Bonjouklian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R.; </a:t>
            </a:r>
            <a:r>
              <a:rPr lang="en-US" sz="1100" dirty="0" err="1">
                <a:latin typeface="Arial" pitchFamily="34" charset="0"/>
                <a:cs typeface="Arial" pitchFamily="34" charset="0"/>
              </a:rPr>
              <a:t>Deeter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J. B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.; Patterson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G. M. L.; Shaffer, S.; Smith, C. D.; </a:t>
            </a:r>
            <a:r>
              <a:rPr lang="en-US" sz="1100" dirty="0" err="1">
                <a:latin typeface="Arial" pitchFamily="34" charset="0"/>
                <a:cs typeface="Arial" pitchFamily="34" charset="0"/>
              </a:rPr>
              <a:t>Smitka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T. A. J. Am. </a:t>
            </a:r>
            <a:r>
              <a:rPr lang="en-US" sz="1100" dirty="0" smtClean="0">
                <a:latin typeface="Arial" pitchFamily="34" charset="0"/>
                <a:cs typeface="Arial" pitchFamily="34" charset="0"/>
              </a:rPr>
              <a:t>Chem. Soc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. 1994, 116, 9935–9942.</a:t>
            </a:r>
          </a:p>
          <a:p>
            <a:r>
              <a:rPr lang="en-US" sz="1100" dirty="0" smtClean="0">
                <a:latin typeface="Arial" pitchFamily="34" charset="0"/>
                <a:cs typeface="Arial" pitchFamily="34" charset="0"/>
              </a:rPr>
              <a:t>Jimenez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, J. I.; Huber, U.; Moore, R. E.; Patterson, G. M. L. J. </a:t>
            </a:r>
            <a:r>
              <a:rPr lang="en-US" sz="1100" dirty="0" err="1" smtClean="0">
                <a:latin typeface="Arial" pitchFamily="34" charset="0"/>
                <a:cs typeface="Arial" pitchFamily="34" charset="0"/>
              </a:rPr>
              <a:t>Nat.Prod</a:t>
            </a:r>
            <a:r>
              <a:rPr lang="en-US" sz="1100" dirty="0">
                <a:latin typeface="Arial" pitchFamily="34" charset="0"/>
                <a:cs typeface="Arial" pitchFamily="34" charset="0"/>
              </a:rPr>
              <a:t>. 1999, 62, 569–572.</a:t>
            </a:r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7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07503" y="118013"/>
            <a:ext cx="3459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 unique class of compounds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40" y="3545460"/>
            <a:ext cx="1701190" cy="178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4042" y="487345"/>
            <a:ext cx="1746194" cy="192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85" y="709937"/>
            <a:ext cx="1818202" cy="1809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074" y="606280"/>
            <a:ext cx="2061229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ZoneTexte 15"/>
          <p:cNvSpPr txBox="1"/>
          <p:nvPr/>
        </p:nvSpPr>
        <p:spPr>
          <a:xfrm>
            <a:off x="782620" y="5555155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 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sothiocyanat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R = H, Me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6084168" y="2496560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39552" y="2657637"/>
            <a:ext cx="2376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-hydroxy-</a:t>
            </a:r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methylwelwitindolinone C 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348295" y="2519138"/>
            <a:ext cx="2376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2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</a:t>
            </a:r>
          </a:p>
          <a:p>
            <a:pPr algn="ctr"/>
            <a:r>
              <a:rPr lang="en-US" sz="12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R = -NCS, -NC)</a:t>
            </a:r>
            <a:endParaRPr lang="en-US" sz="12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635896" y="3545460"/>
            <a:ext cx="489654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3,4-Disubstituted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oxindole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Bicyclo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[4.3.1]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ecan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res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-    Highly functionalized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cyclohexanon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moiety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A bridgehead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socanat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r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sonitril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>
              <a:buFontTx/>
              <a:buChar char="-"/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More than 10 groups reported progress towards the synthesis of the bicyclic cores …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ut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uccessful synthesis published only very recently</a:t>
            </a:r>
          </a:p>
          <a:p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59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179512" y="116632"/>
            <a:ext cx="4395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irst  total synthesis by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’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group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http://rawalgroup.uchicago.edu/img/rawalhead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62" y="1916832"/>
            <a:ext cx="154305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397251" y="2132856"/>
            <a:ext cx="663707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PhD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Prof. Michael P. Cava </a:t>
            </a:r>
            <a:r>
              <a:rPr lang="fr-CH" dirty="0" err="1" smtClean="0"/>
              <a:t>University</a:t>
            </a:r>
            <a:r>
              <a:rPr lang="fr-CH" dirty="0" smtClean="0"/>
              <a:t> of </a:t>
            </a:r>
            <a:r>
              <a:rPr lang="fr-CH" dirty="0" err="1" smtClean="0"/>
              <a:t>Pennsylvania</a:t>
            </a:r>
            <a:r>
              <a:rPr lang="fr-CH" dirty="0" smtClean="0"/>
              <a:t> (1986)</a:t>
            </a:r>
          </a:p>
          <a:p>
            <a:endParaRPr lang="fr-CH" dirty="0"/>
          </a:p>
          <a:p>
            <a:r>
              <a:rPr lang="en-US" dirty="0" smtClean="0"/>
              <a:t>Postdoctoral associate with Prof. Gilbert Stork at Columbia University</a:t>
            </a:r>
            <a:endParaRPr lang="en-US" dirty="0"/>
          </a:p>
          <a:p>
            <a:endParaRPr lang="fr-CH" dirty="0" smtClean="0"/>
          </a:p>
          <a:p>
            <a:r>
              <a:rPr lang="fr-CH" dirty="0" err="1" smtClean="0"/>
              <a:t>Professor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University</a:t>
            </a:r>
            <a:r>
              <a:rPr lang="fr-CH" dirty="0" smtClean="0"/>
              <a:t> of Chicago </a:t>
            </a:r>
          </a:p>
          <a:p>
            <a:endParaRPr lang="fr-CH" dirty="0" smtClean="0"/>
          </a:p>
          <a:p>
            <a:r>
              <a:rPr lang="fr-CH" dirty="0" err="1" smtClean="0"/>
              <a:t>Interest</a:t>
            </a:r>
            <a:r>
              <a:rPr lang="fr-CH" dirty="0" smtClean="0"/>
              <a:t>: Total </a:t>
            </a:r>
            <a:r>
              <a:rPr lang="fr-CH" dirty="0" err="1" smtClean="0"/>
              <a:t>synthesis</a:t>
            </a:r>
            <a:endParaRPr lang="fr-CH" dirty="0" smtClean="0"/>
          </a:p>
          <a:p>
            <a:r>
              <a:rPr lang="fr-CH" dirty="0" smtClean="0"/>
              <a:t> </a:t>
            </a:r>
            <a:endParaRPr lang="en-US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0677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107504" y="116632"/>
            <a:ext cx="4395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irst  total synthesis by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’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group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40767"/>
            <a:ext cx="7116732" cy="461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67544" y="764704"/>
            <a:ext cx="2912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D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23528" y="6417557"/>
            <a:ext cx="2521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awa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JACS 2011, 133, 579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47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824" y="27874"/>
            <a:ext cx="1656184" cy="1745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1" y="3284984"/>
            <a:ext cx="4408706" cy="3251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107504" y="116632"/>
            <a:ext cx="4480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irst  total synthesis by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’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group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ormation of the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ore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18" y="3861048"/>
            <a:ext cx="3400215" cy="1917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6</a:t>
            </a:fld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0647"/>
            <a:ext cx="4896544" cy="2583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37050"/>
              </p:ext>
            </p:extLst>
          </p:nvPr>
        </p:nvGraphicFramePr>
        <p:xfrm>
          <a:off x="5795963" y="995363"/>
          <a:ext cx="14065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7" imgW="1406042" imgH="786240" progId="ChemDraw.Document.6.0">
                  <p:embed/>
                </p:oleObj>
              </mc:Choice>
              <mc:Fallback>
                <p:oleObj name="CS ChemDraw Drawing" r:id="rId7" imgW="1406042" imgH="78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5963" y="995363"/>
                        <a:ext cx="140652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7933042" y="4595809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 step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23528" y="6417557"/>
            <a:ext cx="2521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awa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JACS 2011, 133, 579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56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824" y="27874"/>
            <a:ext cx="1656184" cy="1745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107504" y="116632"/>
            <a:ext cx="46987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irst  total synthesis by 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’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group</a:t>
            </a:r>
          </a:p>
          <a:p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ynthesis of 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D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5641"/>
            <a:ext cx="5472608" cy="3653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701248"/>
            <a:ext cx="2160240" cy="1510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924" y="2623169"/>
            <a:ext cx="2663084" cy="2945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4497648"/>
            <a:ext cx="2316661" cy="1571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7</a:t>
            </a:fld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323528" y="6417557"/>
            <a:ext cx="2521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awa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JACS 2011, 133, 579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38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/>
          <p:cNvSpPr txBox="1"/>
          <p:nvPr/>
        </p:nvSpPr>
        <p:spPr>
          <a:xfrm>
            <a:off x="107504" y="116632"/>
            <a:ext cx="661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Total synthesis of the 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761" y="1357056"/>
            <a:ext cx="4824536" cy="2100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97" y="1271956"/>
            <a:ext cx="2376943" cy="200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05064"/>
            <a:ext cx="2244080" cy="1998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05064"/>
            <a:ext cx="2163217" cy="1984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990019"/>
              </p:ext>
            </p:extLst>
          </p:nvPr>
        </p:nvGraphicFramePr>
        <p:xfrm>
          <a:off x="1507298" y="3356992"/>
          <a:ext cx="286544" cy="54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CS ChemDraw Drawing" r:id="rId7" imgW="141550" imgH="468990" progId="ChemDraw.Document.6.0">
                  <p:embed/>
                </p:oleObj>
              </mc:Choice>
              <mc:Fallback>
                <p:oleObj name="CS ChemDraw Drawing" r:id="rId7" imgW="141550" imgH="468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298" y="3356992"/>
                        <a:ext cx="286544" cy="54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08444"/>
              </p:ext>
            </p:extLst>
          </p:nvPr>
        </p:nvGraphicFramePr>
        <p:xfrm>
          <a:off x="3347864" y="3458964"/>
          <a:ext cx="287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9" imgW="141550" imgH="468990" progId="ChemDraw.Document.6.0">
                  <p:embed/>
                </p:oleObj>
              </mc:Choice>
              <mc:Fallback>
                <p:oleObj name="CS ChemDraw Drawing" r:id="rId9" imgW="141550" imgH="46899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458964"/>
                        <a:ext cx="2873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179512" y="630932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wal</a:t>
            </a:r>
            <a:r>
              <a:rPr lang="en-US" dirty="0" smtClean="0"/>
              <a:t> 2012,134, 13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38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1134C-0B3A-4761-8685-C056633524A7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620688"/>
            <a:ext cx="6119589" cy="560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107504" y="116632"/>
            <a:ext cx="6618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Rawal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Total synthesis of the </a:t>
            </a:r>
            <a:r>
              <a:rPr lang="en-US" b="1" i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thylwelwitindolinones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C</a:t>
            </a:r>
            <a:endParaRPr lang="en-US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9512" y="630932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wal</a:t>
            </a:r>
            <a:r>
              <a:rPr lang="en-US" dirty="0" smtClean="0"/>
              <a:t> 2012,134, 13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96993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7</TotalTime>
  <Words>546</Words>
  <Application>Microsoft Office PowerPoint</Application>
  <PresentationFormat>Affichage à l'écran (4:3)</PresentationFormat>
  <Paragraphs>115</Paragraphs>
  <Slides>1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1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Tiffany</dc:creator>
  <cp:lastModifiedBy>Tiffany</cp:lastModifiedBy>
  <cp:revision>34</cp:revision>
  <dcterms:created xsi:type="dcterms:W3CDTF">2012-04-30T07:34:29Z</dcterms:created>
  <dcterms:modified xsi:type="dcterms:W3CDTF">2012-05-03T07:27:37Z</dcterms:modified>
</cp:coreProperties>
</file>